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21"/>
  </p:notesMasterIdLst>
  <p:sldIdLst>
    <p:sldId id="302" r:id="rId2"/>
    <p:sldId id="285" r:id="rId3"/>
    <p:sldId id="322" r:id="rId4"/>
    <p:sldId id="323" r:id="rId5"/>
    <p:sldId id="324" r:id="rId6"/>
    <p:sldId id="283" r:id="rId7"/>
    <p:sldId id="325" r:id="rId8"/>
    <p:sldId id="327" r:id="rId9"/>
    <p:sldId id="328" r:id="rId10"/>
    <p:sldId id="329" r:id="rId11"/>
    <p:sldId id="330" r:id="rId12"/>
    <p:sldId id="334" r:id="rId13"/>
    <p:sldId id="335" r:id="rId14"/>
    <p:sldId id="332" r:id="rId15"/>
    <p:sldId id="331" r:id="rId16"/>
    <p:sldId id="271" r:id="rId17"/>
    <p:sldId id="272" r:id="rId18"/>
    <p:sldId id="333" r:id="rId19"/>
    <p:sldId id="273" r:id="rId20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11"/>
    <p:restoredTop sz="94694"/>
  </p:normalViewPr>
  <p:slideViewPr>
    <p:cSldViewPr snapToGrid="0" snapToObjects="1">
      <p:cViewPr varScale="1">
        <p:scale>
          <a:sx n="121" d="100"/>
          <a:sy n="121" d="100"/>
        </p:scale>
        <p:origin x="744" y="17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A63EB4C-36A4-C54F-9AA3-546E02E7EDFA}" type="datetimeFigureOut">
              <a:rPr lang="en-US" smtClean="0"/>
              <a:t>4/23/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989FA71-789D-A44A-9660-4FAC60AB531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246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F541172-8F48-C640-A8BD-60BDDEA1B6BA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013897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4C00CB6-8AF4-45A4-A834-B28DC97F84F4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033278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4C00CB6-8AF4-45A4-A834-B28DC97F84F4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596833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R model is only stationary if roots of characteristic polynomial are within the unit circl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989FA71-789D-A44A-9660-4FAC60AB531E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211483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4C00CB6-8AF4-45A4-A834-B28DC97F84F4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95056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4C00CB6-8AF4-45A4-A834-B28DC97F84F4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056516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4C00CB6-8AF4-45A4-A834-B28DC97F84F4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633612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CAE1460-C210-254E-9FDD-4D54D9CCE5F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EE78F0A8-E909-614B-B090-C9E4201EF82C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F8A9823-A2AD-7047-8509-AD1B83E7B94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8BA8F1-094E-8A41-B4AE-68BBDB5E1C35}" type="datetimeFigureOut">
              <a:rPr lang="en-US" smtClean="0"/>
              <a:t>4/23/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EC46B9C-B243-8A44-9311-C2B4F477897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FA555BF-54AF-9C4B-AE7D-59576D7B45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1D041B-DE0E-1F48-9CE2-26916685BE4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724824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99A092E-5881-1B4F-B577-2EEB9D7945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6DF0F121-ED2C-9E40-A0C3-72B5FAF08DF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8B6C4E2-6435-D141-A4B1-1FB18D1CCBD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8BA8F1-094E-8A41-B4AE-68BBDB5E1C35}" type="datetimeFigureOut">
              <a:rPr lang="en-US" smtClean="0"/>
              <a:t>4/23/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1D3DBFE-FB38-F44A-968A-24E55AF54E1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A9431F3-47D5-7B45-A848-0F401CC8172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1D041B-DE0E-1F48-9CE2-26916685BE4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367508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00B3F181-A423-5646-A6A6-BF136A198749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05A096F7-4914-CB45-9A29-1903153EA32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5C4E7C4-A900-354F-B99D-9B393DC3316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8BA8F1-094E-8A41-B4AE-68BBDB5E1C35}" type="datetimeFigureOut">
              <a:rPr lang="en-US" smtClean="0"/>
              <a:t>4/23/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59F87DB-06A4-EA40-A608-1F9EF4E1193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EEB98F3-F987-CA44-8C5D-53FAA43C44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1D041B-DE0E-1F48-9CE2-26916685BE4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968729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D7808C5-16F1-EE4F-AC5B-90FA51BA84C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51E0A84-5E5B-C545-9E30-2239E9409BF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AA4085D-7128-9840-A146-323035277D8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8BA8F1-094E-8A41-B4AE-68BBDB5E1C35}" type="datetimeFigureOut">
              <a:rPr lang="en-US" smtClean="0"/>
              <a:t>4/23/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EC14FD2-6D26-1040-AC90-E8298FADD79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DFADBAF-AA40-1640-B61D-AC6348164F4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1D041B-DE0E-1F48-9CE2-26916685BE4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1164037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8AED72D-20E1-E44F-A490-56F075CCA50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D446FA97-EB2A-5F4F-8CBE-73A514813ED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A0AFB8F-B4B4-1A48-B1B1-15B1A28BB21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8BA8F1-094E-8A41-B4AE-68BBDB5E1C35}" type="datetimeFigureOut">
              <a:rPr lang="en-US" smtClean="0"/>
              <a:t>4/23/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E39F596-49D8-4F49-A6C0-1426E0A484D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D9F43B0-8143-D948-8BD9-72994AD0948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1D041B-DE0E-1F48-9CE2-26916685BE4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6042464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ADF9163-9936-ED44-A4C3-4C7A0675BCD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93D5D5F-F639-9B48-B33A-C790798F1BB2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B0E025EC-0F08-DE4F-AC6A-9D7650D59BF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FCF18007-8B19-494F-8828-84A72B11D89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8BA8F1-094E-8A41-B4AE-68BBDB5E1C35}" type="datetimeFigureOut">
              <a:rPr lang="en-US" smtClean="0"/>
              <a:t>4/23/19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4940F5E-83B7-2148-BE15-DA61C76811C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9A08C46E-16A9-3642-BA87-D98CDE05BAF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1D041B-DE0E-1F48-9CE2-26916685BE4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811162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C384A98-3384-6346-8E33-8EAA12F1C9E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2D3F5AD-0731-1841-8EC0-AFED0EB220C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6425699F-FAE2-E647-97BB-309AD543E44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31D69F53-B3A9-7A47-9270-5FA53773C61B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FCACD084-4DB9-0749-B66A-2B923C131596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04076F6F-C894-D64B-BCAF-21357C0C32D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8BA8F1-094E-8A41-B4AE-68BBDB5E1C35}" type="datetimeFigureOut">
              <a:rPr lang="en-US" smtClean="0"/>
              <a:t>4/23/19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921CCC45-8582-2444-8F59-9641849893D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EA711F3E-D6BA-7C44-8FF5-C5B41136113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1D041B-DE0E-1F48-9CE2-26916685BE4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400208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D9652B7-BEDA-EA43-8B92-5D370D4E7A3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B2937833-A6A6-8740-A3A7-2C5AC5CDFC3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8BA8F1-094E-8A41-B4AE-68BBDB5E1C35}" type="datetimeFigureOut">
              <a:rPr lang="en-US" smtClean="0"/>
              <a:t>4/23/19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8AFA2622-7510-9B48-AFFA-33144FFBFAC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A02A5065-76DA-024F-A23A-825894AE573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1D041B-DE0E-1F48-9CE2-26916685BE4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314524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402A3A80-78E7-284E-8FF0-396FB8F46D7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8BA8F1-094E-8A41-B4AE-68BBDB5E1C35}" type="datetimeFigureOut">
              <a:rPr lang="en-US" smtClean="0"/>
              <a:t>4/23/19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91784E38-C37A-A348-8045-01903FAE16E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6BB05B7-CA40-4E44-B05B-0CF27446FB1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1D041B-DE0E-1F48-9CE2-26916685BE4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675306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69A1784-4BEC-3744-9903-C2F90B96465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07EFEE2-BE9C-8C40-95AA-162AF607627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B470F72F-92D9-B542-92F5-C7015C3B88F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3600EC27-A0C0-0D49-9AF5-1D20E44FCAB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8BA8F1-094E-8A41-B4AE-68BBDB5E1C35}" type="datetimeFigureOut">
              <a:rPr lang="en-US" smtClean="0"/>
              <a:t>4/23/19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94A706E7-EC74-464E-B9C7-93BB63E8A17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4539875-CDEB-504B-B929-E9D16D47854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1D041B-DE0E-1F48-9CE2-26916685BE4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732998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C94764D-B9C3-FD48-9D47-50924F4BC44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5CA854BA-7B5C-8E46-A9E3-A96BC42C6F1B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FE360920-74F8-5546-BC10-2E403131678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CBD3F813-7BAC-A14B-9A78-17F0F378D91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8BA8F1-094E-8A41-B4AE-68BBDB5E1C35}" type="datetimeFigureOut">
              <a:rPr lang="en-US" smtClean="0"/>
              <a:t>4/23/19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6D309F3-0880-F342-B94A-C51548B0ED0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72A2FB8F-3E37-B940-AC7F-0985B9AE290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1D041B-DE0E-1F48-9CE2-26916685BE4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8445321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7B6AE6F1-42D0-504D-94ED-AA015071F94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E4CF185-3C5E-574D-8406-3CEB0ED8AB5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450DFB8-4952-9049-8514-44CD666C0157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88BA8F1-094E-8A41-B4AE-68BBDB5E1C35}" type="datetimeFigureOut">
              <a:rPr lang="en-US" smtClean="0"/>
              <a:t>4/23/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1523881-E369-0B4D-A6F5-046C7115B173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1E9362B-2FF2-9941-9604-2BE7A1D2A56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E1D041B-DE0E-1F48-9CE2-26916685BE4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984461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.jpeg"/><Relationship Id="rId4" Type="http://schemas.openxmlformats.org/officeDocument/2006/relationships/image" Target="../media/image2.jpe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emf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emf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g"/><Relationship Id="rId2" Type="http://schemas.openxmlformats.org/officeDocument/2006/relationships/image" Target="../media/image22.emf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emf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6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9.png"/><Relationship Id="rId4" Type="http://schemas.openxmlformats.org/officeDocument/2006/relationships/image" Target="../media/image28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30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31.wmf"/><Relationship Id="rId4" Type="http://schemas.openxmlformats.org/officeDocument/2006/relationships/oleObject" Target="../embeddings/oleObject4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image" Target="../media/image9.png"/><Relationship Id="rId7" Type="http://schemas.openxmlformats.org/officeDocument/2006/relationships/oleObject" Target="../embeddings/oleObject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2.png"/><Relationship Id="rId5" Type="http://schemas.openxmlformats.org/officeDocument/2006/relationships/image" Target="../media/image11.emf"/><Relationship Id="rId4" Type="http://schemas.openxmlformats.org/officeDocument/2006/relationships/image" Target="../media/image10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5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72662" y="636574"/>
            <a:ext cx="10468304" cy="1470025"/>
          </a:xfrm>
        </p:spPr>
        <p:txBody>
          <a:bodyPr>
            <a:noAutofit/>
          </a:bodyPr>
          <a:lstStyle/>
          <a:p>
            <a:r>
              <a:rPr lang="en-US" sz="4800" b="1" dirty="0"/>
              <a:t>Basics of time-series analysi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500746" y="4038600"/>
            <a:ext cx="7118742" cy="2341653"/>
          </a:xfrm>
        </p:spPr>
        <p:txBody>
          <a:bodyPr>
            <a:normAutofit fontScale="47500" lnSpcReduction="20000"/>
          </a:bodyPr>
          <a:lstStyle/>
          <a:p>
            <a:r>
              <a:rPr lang="en-US" sz="8000" dirty="0"/>
              <a:t>Georg K. Gerber, MD, PhD, MPH</a:t>
            </a:r>
            <a:endParaRPr lang="en-US" sz="8800" dirty="0"/>
          </a:p>
          <a:p>
            <a:pPr>
              <a:lnSpc>
                <a:spcPct val="120000"/>
              </a:lnSpc>
              <a:spcBef>
                <a:spcPts val="0"/>
              </a:spcBef>
            </a:pPr>
            <a:r>
              <a:rPr lang="en-US" sz="3400" dirty="0">
                <a:latin typeface="Arial" panose="020B0604020202020204" pitchFamily="34" charset="0"/>
                <a:cs typeface="Arial" panose="020B0604020202020204" pitchFamily="34" charset="0"/>
              </a:rPr>
              <a:t>Assistant Professor of Pathology, Harvard Medical School</a:t>
            </a:r>
          </a:p>
          <a:p>
            <a:pPr>
              <a:lnSpc>
                <a:spcPct val="120000"/>
              </a:lnSpc>
              <a:spcBef>
                <a:spcPts val="0"/>
              </a:spcBef>
            </a:pPr>
            <a:r>
              <a:rPr lang="en-US" sz="3400" dirty="0">
                <a:latin typeface="Arial" panose="020B0604020202020204" pitchFamily="34" charset="0"/>
                <a:cs typeface="Arial" panose="020B0604020202020204" pitchFamily="34" charset="0"/>
              </a:rPr>
              <a:t>Member of the Harvard-MIT Health Sciences &amp; Technology Faculty</a:t>
            </a:r>
          </a:p>
          <a:p>
            <a:pPr>
              <a:lnSpc>
                <a:spcPct val="120000"/>
              </a:lnSpc>
              <a:spcBef>
                <a:spcPts val="0"/>
              </a:spcBef>
            </a:pPr>
            <a:r>
              <a:rPr lang="en-US" sz="3400" dirty="0">
                <a:latin typeface="Arial" panose="020B0604020202020204" pitchFamily="34" charset="0"/>
                <a:cs typeface="Arial" panose="020B0604020202020204" pitchFamily="34" charset="0"/>
              </a:rPr>
              <a:t>Co-Director, Massachusetts Host-Microbiome Center</a:t>
            </a:r>
          </a:p>
          <a:p>
            <a:pPr>
              <a:lnSpc>
                <a:spcPct val="120000"/>
              </a:lnSpc>
              <a:spcBef>
                <a:spcPts val="0"/>
              </a:spcBef>
            </a:pPr>
            <a:r>
              <a:rPr lang="en-US" sz="3400" dirty="0">
                <a:latin typeface="Arial" panose="020B0604020202020204" pitchFamily="34" charset="0"/>
                <a:cs typeface="Arial" panose="020B0604020202020204" pitchFamily="34" charset="0"/>
              </a:rPr>
              <a:t>Chief, Computational Pathology</a:t>
            </a:r>
          </a:p>
          <a:p>
            <a:pPr>
              <a:lnSpc>
                <a:spcPct val="120000"/>
              </a:lnSpc>
              <a:spcBef>
                <a:spcPts val="0"/>
              </a:spcBef>
            </a:pPr>
            <a:r>
              <a:rPr lang="en-US" sz="3400" dirty="0">
                <a:latin typeface="Arial" panose="020B0604020202020204" pitchFamily="34" charset="0"/>
                <a:cs typeface="Arial" panose="020B0604020202020204" pitchFamily="34" charset="0"/>
              </a:rPr>
              <a:t>Brigham and Women’s Hospital</a:t>
            </a:r>
          </a:p>
          <a:p>
            <a:pPr>
              <a:lnSpc>
                <a:spcPct val="120000"/>
              </a:lnSpc>
              <a:spcBef>
                <a:spcPts val="0"/>
              </a:spcBef>
            </a:pPr>
            <a:r>
              <a:rPr lang="en-US" sz="3400" dirty="0" err="1">
                <a:latin typeface="Arial" panose="020B0604020202020204" pitchFamily="34" charset="0"/>
                <a:cs typeface="Arial" panose="020B0604020202020204" pitchFamily="34" charset="0"/>
              </a:rPr>
              <a:t>ggerber@bwh.harvard.edu</a:t>
            </a:r>
            <a:endParaRPr lang="en-US" sz="3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lnSpc>
                <a:spcPct val="120000"/>
              </a:lnSpc>
              <a:spcBef>
                <a:spcPts val="0"/>
              </a:spcBef>
            </a:pPr>
            <a:r>
              <a:rPr lang="en-US" sz="3400" b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pril 24, </a:t>
            </a:r>
            <a:r>
              <a:rPr lang="en-US" sz="34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019, COMPSCI 109B: Advanced Topics in Data Science</a:t>
            </a:r>
          </a:p>
          <a:p>
            <a:endParaRPr lang="en-US" dirty="0"/>
          </a:p>
        </p:txBody>
      </p:sp>
      <p:pic>
        <p:nvPicPr>
          <p:cNvPr id="4" name="Picture 2" descr="C:\Users\georg\Dropbox\Lectures\Grand Rounds\combined_images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08102" y="2243160"/>
            <a:ext cx="5575795" cy="16541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4" descr="brigham_and_womens.jpg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40966" y="5707575"/>
            <a:ext cx="794133" cy="1027701"/>
          </a:xfrm>
          <a:prstGeom prst="rect">
            <a:avLst/>
          </a:prstGeom>
        </p:spPr>
      </p:pic>
      <p:pic>
        <p:nvPicPr>
          <p:cNvPr id="6" name="Picture 5" descr="harvard_med.jpg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1297" y="5688026"/>
            <a:ext cx="824346" cy="1066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3107063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5FFAA48-FB77-E847-A143-69ED757FDB5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Markovian process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EA9B420-B18C-924D-BBD2-0EB2BCE7940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future depends only on a limited window on the past</a:t>
            </a:r>
          </a:p>
          <a:p>
            <a:r>
              <a:rPr lang="en-US" dirty="0"/>
              <a:t>Order </a:t>
            </a:r>
            <a:r>
              <a:rPr lang="en-US" i="1" dirty="0"/>
              <a:t>m</a:t>
            </a:r>
            <a:r>
              <a:rPr lang="en-US" dirty="0"/>
              <a:t> Markovian (discrete time) process: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BC561488-8152-5E45-ADA4-79CFF2E7EE8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54200" y="3194050"/>
            <a:ext cx="8483600" cy="4699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7042612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3269DC6-ECF8-0A41-92A1-6955AB95A77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Autoregressive (AR) model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88FDE01-11AB-224E-84A8-8C81398B315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5525530" cy="4351338"/>
          </a:xfrm>
        </p:spPr>
        <p:txBody>
          <a:bodyPr/>
          <a:lstStyle/>
          <a:p>
            <a:r>
              <a:rPr lang="en-US" dirty="0"/>
              <a:t>Autoregressive model of order </a:t>
            </a:r>
            <a:r>
              <a:rPr lang="en-US" i="1" dirty="0"/>
              <a:t>m</a:t>
            </a:r>
            <a:r>
              <a:rPr lang="en-US" dirty="0"/>
              <a:t> denoted AR(</a:t>
            </a:r>
            <a:r>
              <a:rPr lang="en-US" i="1" dirty="0"/>
              <a:t>m</a:t>
            </a:r>
            <a:r>
              <a:rPr lang="en-US" dirty="0"/>
              <a:t>):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BC99180B-4751-B945-9034-54706362A13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47412" y="2898646"/>
            <a:ext cx="4889500" cy="199390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DE15AF70-5F67-D44B-A42C-2DECF6E9B033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0" y="1317884"/>
            <a:ext cx="5845067" cy="4859079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BDABA8D4-D96A-9844-8F32-77AD4954434B}"/>
              </a:ext>
            </a:extLst>
          </p:cNvPr>
          <p:cNvSpPr txBox="1"/>
          <p:nvPr/>
        </p:nvSpPr>
        <p:spPr>
          <a:xfrm>
            <a:off x="8668116" y="1133218"/>
            <a:ext cx="7008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R(1)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427D2A65-AFCE-654E-8CA2-145026487FA9}"/>
              </a:ext>
            </a:extLst>
          </p:cNvPr>
          <p:cNvSpPr txBox="1"/>
          <p:nvPr/>
        </p:nvSpPr>
        <p:spPr>
          <a:xfrm>
            <a:off x="8655758" y="3575114"/>
            <a:ext cx="8178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R(20)</a:t>
            </a:r>
          </a:p>
        </p:txBody>
      </p:sp>
    </p:spTree>
    <p:extLst>
      <p:ext uri="{BB962C8B-B14F-4D97-AF65-F5344CB8AC3E}">
        <p14:creationId xmlns:p14="http://schemas.microsoft.com/office/powerpoint/2010/main" val="21399930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D70E8503-F54C-5E4A-9D58-5CBFF39651A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Strict stationary proces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AEC1B2BB-AD8E-4F45-84DD-E1EF9DC6915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Joint probability distribution of process doesn’t change when shifted in time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B5EC3FC8-2CB6-414A-B846-985AAB202C7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95550" y="2959100"/>
            <a:ext cx="7200900" cy="4699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7073118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227B090-E347-904E-A40A-DE8AD2C1A7E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ving average (MA) model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F303189-53AC-5B4E-9474-C2D2AADBA35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4895336" cy="4760526"/>
          </a:xfrm>
        </p:spPr>
        <p:txBody>
          <a:bodyPr>
            <a:normAutofit lnSpcReduction="10000"/>
          </a:bodyPr>
          <a:lstStyle/>
          <a:p>
            <a:r>
              <a:rPr lang="en-US" dirty="0"/>
              <a:t>Moving average model of order </a:t>
            </a:r>
            <a:r>
              <a:rPr lang="en-US" i="1" dirty="0"/>
              <a:t>m</a:t>
            </a:r>
            <a:r>
              <a:rPr lang="en-US" dirty="0"/>
              <a:t> denoted MA(</a:t>
            </a:r>
            <a:r>
              <a:rPr lang="en-US" i="1" dirty="0"/>
              <a:t>m</a:t>
            </a:r>
            <a:r>
              <a:rPr lang="en-US" dirty="0"/>
              <a:t>):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“Shocks” effect values </a:t>
            </a:r>
            <a:r>
              <a:rPr lang="en-US" i="1" dirty="0"/>
              <a:t>m</a:t>
            </a:r>
            <a:r>
              <a:rPr lang="en-US" dirty="0"/>
              <a:t> time steps in the future for MA; in AR the effect is indefinite</a:t>
            </a:r>
          </a:p>
          <a:p>
            <a:r>
              <a:rPr lang="en-US" dirty="0"/>
              <a:t>MA always stationary; AR not always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B49B7336-276F-2145-AB36-C98FED1C785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58103" y="2680173"/>
            <a:ext cx="4037224" cy="174133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774E8403-1B90-134F-952B-F231DE9BB91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15230" y="2082247"/>
            <a:ext cx="6322541" cy="26935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9860627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/>
              <a:t>State space mode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Assumes the system has an underlying latent (unobserved) state that changes over time</a:t>
            </a:r>
          </a:p>
          <a:p>
            <a:pPr lvl="1"/>
            <a:r>
              <a:rPr lang="en-US" dirty="0"/>
              <a:t>could be discrete or continuous time</a:t>
            </a:r>
          </a:p>
          <a:p>
            <a:pPr lvl="1"/>
            <a:r>
              <a:rPr lang="en-US" dirty="0"/>
              <a:t>can be deterministic (i.e., if know initial condition, then know future of system) or stochastic</a:t>
            </a:r>
          </a:p>
          <a:p>
            <a:r>
              <a:rPr lang="en-US" dirty="0"/>
              <a:t>Observations of latent state are noisy</a:t>
            </a:r>
          </a:p>
          <a:p>
            <a:pPr lvl="1"/>
            <a:r>
              <a:rPr lang="en-US" dirty="0"/>
              <a:t>probabilistic model for generating observed data from underlying latent states</a:t>
            </a:r>
          </a:p>
        </p:txBody>
      </p:sp>
    </p:spTree>
    <p:extLst>
      <p:ext uri="{BB962C8B-B14F-4D97-AF65-F5344CB8AC3E}">
        <p14:creationId xmlns:p14="http://schemas.microsoft.com/office/powerpoint/2010/main" val="390006617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0C29755-B73A-3B49-81E0-9F5FB0A1C51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Discrete time state space model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CBE38DA-5428-0C43-B8E7-8A3DCBAB110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Hidden state that evolves over discrete time generates observations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E51FA7AD-F09F-D04F-817A-20DDF84B136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460750" y="2678156"/>
            <a:ext cx="5270500" cy="11557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6073481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/>
              <a:t>Hidden Markov Model (HMM) example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47846" y="1742536"/>
            <a:ext cx="7296309" cy="2316288"/>
          </a:xfrm>
          <a:prstGeom prst="rect">
            <a:avLst/>
          </a:prstGeom>
        </p:spPr>
      </p:pic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3139912" y="4238891"/>
            <a:ext cx="1092473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4458593" y="4757618"/>
          <a:ext cx="5878736" cy="9919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8" name="Equation" r:id="rId5" imgW="2806560" imgH="469800" progId="Equation.DSMT4">
                  <p:embed/>
                </p:oleObj>
              </mc:Choice>
              <mc:Fallback>
                <p:oleObj name="Equation" r:id="rId5" imgW="2806560" imgH="46980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8593" y="4757618"/>
                        <a:ext cx="5878736" cy="99199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694122" y="4698410"/>
            <a:ext cx="264750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Transition model: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694120" y="5232442"/>
            <a:ext cx="283889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Observation model:</a:t>
            </a:r>
          </a:p>
        </p:txBody>
      </p:sp>
    </p:spTree>
    <p:extLst>
      <p:ext uri="{BB962C8B-B14F-4D97-AF65-F5344CB8AC3E}">
        <p14:creationId xmlns:p14="http://schemas.microsoft.com/office/powerpoint/2010/main" val="110028880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HMM (cont.)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1" y="1896428"/>
            <a:ext cx="4421301" cy="3427411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20919" y="1963845"/>
            <a:ext cx="4072709" cy="3292576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60650" y="5323838"/>
            <a:ext cx="2928064" cy="9295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6783315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Continuous time state space model (dynamical systems model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eterministic case: there exists an evolution function that maps  every point (initial condition) in the state space </a:t>
            </a:r>
            <a:r>
              <a:rPr lang="en-US" i="1" dirty="0"/>
              <a:t>S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7168543"/>
              </p:ext>
            </p:extLst>
          </p:nvPr>
        </p:nvGraphicFramePr>
        <p:xfrm>
          <a:off x="4956175" y="2945606"/>
          <a:ext cx="2084388" cy="1055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3" name="Equation" r:id="rId3" imgW="850680" imgH="431640" progId="Equation.DSMT4">
                  <p:embed/>
                </p:oleObj>
              </mc:Choice>
              <mc:Fallback>
                <p:oleObj name="Equation" r:id="rId3" imgW="850680" imgH="43164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6175" y="2945606"/>
                        <a:ext cx="2084388" cy="1055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2"/>
          <p:cNvSpPr txBox="1">
            <a:spLocks/>
          </p:cNvSpPr>
          <p:nvPr/>
        </p:nvSpPr>
        <p:spPr>
          <a:xfrm>
            <a:off x="1981200" y="4267201"/>
            <a:ext cx="8229600" cy="2011363"/>
          </a:xfrm>
          <a:prstGeom prst="rect">
            <a:avLst/>
          </a:prstGeom>
        </p:spPr>
        <p:txBody>
          <a:bodyPr vert="horz" lIns="91440" tIns="45720" rIns="91440" bIns="45720" rtlCol="0">
            <a:normAutofit fontScale="85000" lnSpcReduction="2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Commonly express </a:t>
            </a:r>
            <a:r>
              <a:rPr lang="el-G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φ</a:t>
            </a:r>
            <a:r>
              <a:rPr lang="en-US" dirty="0"/>
              <a:t> as the solution to an ordinary differential equation with </a:t>
            </a:r>
            <a:r>
              <a:rPr lang="en-US" i="1" dirty="0"/>
              <a:t>x</a:t>
            </a:r>
            <a:r>
              <a:rPr lang="en-US" i="1" baseline="-25000" dirty="0"/>
              <a:t>0</a:t>
            </a:r>
            <a:r>
              <a:rPr lang="en-US" dirty="0"/>
              <a:t> as the initial condition</a:t>
            </a:r>
          </a:p>
          <a:p>
            <a:r>
              <a:rPr lang="en-US" dirty="0"/>
              <a:t>For a non-deterministic dynamical system, can think of there being multiple evolution functions that are randomly drawn for any given initial condition </a:t>
            </a:r>
          </a:p>
        </p:txBody>
      </p:sp>
    </p:spTree>
    <p:extLst>
      <p:ext uri="{BB962C8B-B14F-4D97-AF65-F5344CB8AC3E}">
        <p14:creationId xmlns:p14="http://schemas.microsoft.com/office/powerpoint/2010/main" val="163510061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Causality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2152650" y="1825626"/>
            <a:ext cx="7886700" cy="3569335"/>
          </a:xfrm>
        </p:spPr>
        <p:txBody>
          <a:bodyPr>
            <a:normAutofit fontScale="85000" lnSpcReduction="20000"/>
          </a:bodyPr>
          <a:lstStyle/>
          <a:p>
            <a:r>
              <a:rPr lang="en-US" dirty="0"/>
              <a:t>Gold standard for determining real-world causality is a controlled, </a:t>
            </a:r>
            <a:r>
              <a:rPr lang="en-US" u="sng" dirty="0"/>
              <a:t>interventional</a:t>
            </a:r>
            <a:r>
              <a:rPr lang="en-US" dirty="0"/>
              <a:t> experiment</a:t>
            </a:r>
          </a:p>
          <a:p>
            <a:r>
              <a:rPr lang="en-US" dirty="0"/>
              <a:t>Not always practical or ethical to perform interventional experiments</a:t>
            </a:r>
          </a:p>
          <a:p>
            <a:r>
              <a:rPr lang="en-US" dirty="0"/>
              <a:t>Can infer </a:t>
            </a:r>
            <a:r>
              <a:rPr lang="en-US" u="sng" dirty="0"/>
              <a:t>mathematical causality </a:t>
            </a:r>
            <a:r>
              <a:rPr lang="en-US" dirty="0"/>
              <a:t>from purely </a:t>
            </a:r>
            <a:r>
              <a:rPr lang="en-US" u="sng" dirty="0"/>
              <a:t>observational</a:t>
            </a:r>
            <a:r>
              <a:rPr lang="en-US" dirty="0"/>
              <a:t> time-series data</a:t>
            </a:r>
          </a:p>
          <a:p>
            <a:pPr lvl="1"/>
            <a:r>
              <a:rPr lang="en-US" dirty="0"/>
              <a:t>Mathematical causality is </a:t>
            </a:r>
            <a:r>
              <a:rPr lang="en-US" u="sng" dirty="0"/>
              <a:t>sometimes</a:t>
            </a:r>
            <a:r>
              <a:rPr lang="en-US" dirty="0"/>
              <a:t> equivalent to real-world causality</a:t>
            </a:r>
          </a:p>
          <a:p>
            <a:r>
              <a:rPr lang="en-US" dirty="0"/>
              <a:t>Granger causality:</a:t>
            </a:r>
          </a:p>
          <a:p>
            <a:pPr lvl="1"/>
            <a:r>
              <a:rPr lang="en-US" dirty="0"/>
              <a:t>Intuition: </a:t>
            </a:r>
            <a:r>
              <a:rPr lang="en-US" i="1" dirty="0"/>
              <a:t>Z</a:t>
            </a:r>
            <a:r>
              <a:rPr lang="en-US" dirty="0"/>
              <a:t> =&gt; </a:t>
            </a:r>
            <a:r>
              <a:rPr lang="en-US" i="1" dirty="0"/>
              <a:t>Y</a:t>
            </a:r>
            <a:r>
              <a:rPr lang="en-US" dirty="0"/>
              <a:t>, if past information about </a:t>
            </a:r>
            <a:r>
              <a:rPr lang="en-US" i="1" dirty="0"/>
              <a:t>Z</a:t>
            </a:r>
            <a:r>
              <a:rPr lang="en-US" dirty="0"/>
              <a:t> adds explanatory power for predicting the present value of </a:t>
            </a:r>
            <a:r>
              <a:rPr lang="en-US" i="1" dirty="0"/>
              <a:t>Y</a:t>
            </a:r>
            <a:r>
              <a:rPr lang="en-US" dirty="0"/>
              <a:t> (relative to only past information about </a:t>
            </a:r>
            <a:r>
              <a:rPr lang="en-US" i="1" dirty="0"/>
              <a:t>Y</a:t>
            </a:r>
            <a:r>
              <a:rPr lang="en-US" dirty="0"/>
              <a:t>)</a:t>
            </a:r>
          </a:p>
          <a:p>
            <a:endParaRPr lang="en-US" dirty="0"/>
          </a:p>
          <a:p>
            <a:pPr lvl="1"/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3700367" y="5270081"/>
          <a:ext cx="4854354" cy="11613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2" name="Equation" r:id="rId4" imgW="1841500" imgH="444500" progId="Equation.DSMT4">
                  <p:embed/>
                </p:oleObj>
              </mc:Choice>
              <mc:Fallback>
                <p:oleObj name="Equation" r:id="rId4" imgW="1841500" imgH="4445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0367" y="5270081"/>
                        <a:ext cx="4854354" cy="116136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669449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00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8">
            <a:extLst>
              <a:ext uri="{FF2B5EF4-FFF2-40B4-BE49-F238E27FC236}">
                <a16:creationId xmlns:a16="http://schemas.microsoft.com/office/drawing/2014/main" id="{71B2258F-86CA-4D4D-8270-BC05FCDEBFB3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7999"/>
          </a:xfrm>
          <a:prstGeom prst="rect">
            <a:avLst/>
          </a:prstGeom>
          <a:solidFill>
            <a:srgbClr val="0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" name="Picture 3" descr="persist1.jpg"/>
          <p:cNvPicPr>
            <a:picLocks noChangeAspect="1"/>
          </p:cNvPicPr>
          <p:nvPr/>
        </p:nvPicPr>
        <p:blipFill rotWithShape="1">
          <a:blip r:embed="rId3" cstate="print">
            <a:alphaModFix amt="50000"/>
            <a:extLst/>
          </a:blip>
          <a:srcRect b="4661"/>
          <a:stretch/>
        </p:blipFill>
        <p:spPr>
          <a:xfrm>
            <a:off x="20" y="1"/>
            <a:ext cx="12191980" cy="6857999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2"/>
            <a:ext cx="9144000" cy="2900518"/>
          </a:xfrm>
        </p:spPr>
        <p:txBody>
          <a:bodyPr>
            <a:normAutofit/>
          </a:bodyPr>
          <a:lstStyle/>
          <a:p>
            <a:r>
              <a:rPr lang="en-US" b="1">
                <a:solidFill>
                  <a:srgbClr val="FFFFFF"/>
                </a:solidFill>
              </a:rPr>
              <a:t>How </a:t>
            </a:r>
            <a:r>
              <a:rPr lang="en-US" b="1" u="sng">
                <a:solidFill>
                  <a:srgbClr val="FFFFFF"/>
                </a:solidFill>
              </a:rPr>
              <a:t>not</a:t>
            </a:r>
            <a:r>
              <a:rPr lang="en-US" b="1">
                <a:solidFill>
                  <a:srgbClr val="FFFFFF"/>
                </a:solidFill>
              </a:rPr>
              <a:t> to do time-series analyses</a:t>
            </a:r>
          </a:p>
        </p:txBody>
      </p:sp>
    </p:spTree>
    <p:extLst>
      <p:ext uri="{BB962C8B-B14F-4D97-AF65-F5344CB8AC3E}">
        <p14:creationId xmlns:p14="http://schemas.microsoft.com/office/powerpoint/2010/main" val="2987320733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" name="Rectangle 70">
            <a:extLst>
              <a:ext uri="{FF2B5EF4-FFF2-40B4-BE49-F238E27FC236}">
                <a16:creationId xmlns:a16="http://schemas.microsoft.com/office/drawing/2014/main" id="{AB45A142-4255-493C-8284-5D566C121B10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ltGray">
          <a:xfrm>
            <a:off x="336884" y="321177"/>
            <a:ext cx="4332307" cy="6179552"/>
          </a:xfrm>
          <a:prstGeom prst="rect">
            <a:avLst/>
          </a:prstGeom>
          <a:solidFill>
            <a:srgbClr val="404040">
              <a:alpha val="89804"/>
            </a:srgbClr>
          </a:solidFill>
          <a:ln w="127000" cap="sq" cmpd="thinThick">
            <a:solidFill>
              <a:srgbClr val="595959">
                <a:alpha val="80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4237" y="914400"/>
            <a:ext cx="3657600" cy="2887579"/>
          </a:xfrm>
        </p:spPr>
        <p:txBody>
          <a:bodyPr vert="horz" lIns="91440" tIns="45720" rIns="91440" bIns="45720" rtlCol="0" anchor="b">
            <a:normAutofit/>
          </a:bodyPr>
          <a:lstStyle/>
          <a:p>
            <a:pPr algn="ctr"/>
            <a:r>
              <a:rPr lang="en-US" sz="2600" b="1" kern="1200">
                <a:solidFill>
                  <a:srgbClr val="FFFFFF"/>
                </a:solidFill>
                <a:latin typeface="+mj-lt"/>
                <a:ea typeface="+mj-ea"/>
                <a:cs typeface="+mj-cs"/>
              </a:rPr>
              <a:t>Bad idea #1: temporal aliasing/undersampling</a:t>
            </a:r>
          </a:p>
        </p:txBody>
      </p:sp>
      <p:cxnSp>
        <p:nvCxnSpPr>
          <p:cNvPr id="73" name="Straight Connector 72">
            <a:extLst>
              <a:ext uri="{FF2B5EF4-FFF2-40B4-BE49-F238E27FC236}">
                <a16:creationId xmlns:a16="http://schemas.microsoft.com/office/drawing/2014/main" id="{38FB9660-F42F-4313-BBC4-47C007FE484C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CxnSpPr>
            <a:cxnSpLocks noGrp="1" noRot="1" noChangeAspect="1" noMove="1" noResize="1" noEditPoints="1" noAdjustHandles="1" noChangeArrowheads="1" noChangeShapeType="1"/>
          </p:cNvCxn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CxnSpPr>
        <p:spPr>
          <a:xfrm>
            <a:off x="1191126" y="3910267"/>
            <a:ext cx="2586790" cy="0"/>
          </a:xfrm>
          <a:prstGeom prst="line">
            <a:avLst/>
          </a:prstGeom>
          <a:ln w="22225">
            <a:solidFill>
              <a:srgbClr val="D9D9D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26" name="Picture 2" descr="C:\Users\georg\Dropbox\Archive\Projects\FEBS_review\Figures\Figure1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153822" y="836129"/>
            <a:ext cx="6553545" cy="51936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47584320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" name="Rectangle 70">
            <a:extLst>
              <a:ext uri="{FF2B5EF4-FFF2-40B4-BE49-F238E27FC236}">
                <a16:creationId xmlns:a16="http://schemas.microsoft.com/office/drawing/2014/main" id="{AB45A142-4255-493C-8284-5D566C121B10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ltGray">
          <a:xfrm>
            <a:off x="336884" y="321177"/>
            <a:ext cx="4332307" cy="6179552"/>
          </a:xfrm>
          <a:prstGeom prst="rect">
            <a:avLst/>
          </a:prstGeom>
          <a:solidFill>
            <a:srgbClr val="404040">
              <a:alpha val="89804"/>
            </a:srgbClr>
          </a:solidFill>
          <a:ln w="127000" cap="sq" cmpd="thinThick">
            <a:solidFill>
              <a:srgbClr val="595959">
                <a:alpha val="80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4237" y="914400"/>
            <a:ext cx="3657600" cy="2887579"/>
          </a:xfrm>
        </p:spPr>
        <p:txBody>
          <a:bodyPr vert="horz" lIns="91440" tIns="45720" rIns="91440" bIns="45720" rtlCol="0" anchor="b">
            <a:normAutofit/>
          </a:bodyPr>
          <a:lstStyle/>
          <a:p>
            <a:pPr algn="ctr"/>
            <a:r>
              <a:rPr lang="en-US" sz="4800" b="1" kern="1200">
                <a:solidFill>
                  <a:srgbClr val="FFFFFF"/>
                </a:solidFill>
                <a:latin typeface="+mj-lt"/>
                <a:ea typeface="+mj-ea"/>
                <a:cs typeface="+mj-cs"/>
              </a:rPr>
              <a:t>Bad idea #2 – aggregating time-points</a:t>
            </a:r>
          </a:p>
        </p:txBody>
      </p:sp>
      <p:cxnSp>
        <p:nvCxnSpPr>
          <p:cNvPr id="73" name="Straight Connector 72">
            <a:extLst>
              <a:ext uri="{FF2B5EF4-FFF2-40B4-BE49-F238E27FC236}">
                <a16:creationId xmlns:a16="http://schemas.microsoft.com/office/drawing/2014/main" id="{38FB9660-F42F-4313-BBC4-47C007FE484C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CxnSpPr>
            <a:cxnSpLocks noGrp="1" noRot="1" noChangeAspect="1" noMove="1" noResize="1" noEditPoints="1" noAdjustHandles="1" noChangeArrowheads="1" noChangeShapeType="1"/>
          </p:cNvCxn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CxnSpPr>
        <p:spPr>
          <a:xfrm>
            <a:off x="1191126" y="3910267"/>
            <a:ext cx="2586790" cy="0"/>
          </a:xfrm>
          <a:prstGeom prst="line">
            <a:avLst/>
          </a:prstGeom>
          <a:ln w="22225">
            <a:solidFill>
              <a:srgbClr val="D9D9D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050" name="Picture 2" descr="C:\Users\georg\Dropbox\Archive\Projects\FEBS_review\Figures\Figure2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153822" y="836129"/>
            <a:ext cx="6553545" cy="51936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55805981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" name="Rectangle 70">
            <a:extLst>
              <a:ext uri="{FF2B5EF4-FFF2-40B4-BE49-F238E27FC236}">
                <a16:creationId xmlns:a16="http://schemas.microsoft.com/office/drawing/2014/main" id="{AB45A142-4255-493C-8284-5D566C121B10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ltGray">
          <a:xfrm>
            <a:off x="336884" y="321177"/>
            <a:ext cx="4332307" cy="6179552"/>
          </a:xfrm>
          <a:prstGeom prst="rect">
            <a:avLst/>
          </a:prstGeom>
          <a:solidFill>
            <a:srgbClr val="404040">
              <a:alpha val="89804"/>
            </a:srgbClr>
          </a:solidFill>
          <a:ln w="127000" cap="sq" cmpd="thinThick">
            <a:solidFill>
              <a:srgbClr val="595959">
                <a:alpha val="80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4237" y="914400"/>
            <a:ext cx="3657600" cy="2887579"/>
          </a:xfrm>
        </p:spPr>
        <p:txBody>
          <a:bodyPr vert="horz" lIns="91440" tIns="45720" rIns="91440" bIns="45720" rtlCol="0" anchor="b">
            <a:normAutofit/>
          </a:bodyPr>
          <a:lstStyle/>
          <a:p>
            <a:pPr algn="ctr"/>
            <a:r>
              <a:rPr lang="en-US" sz="4800" b="1" kern="1200">
                <a:solidFill>
                  <a:srgbClr val="FFFFFF"/>
                </a:solidFill>
                <a:latin typeface="+mj-lt"/>
                <a:ea typeface="+mj-ea"/>
                <a:cs typeface="+mj-cs"/>
              </a:rPr>
              <a:t>Bad idea #3 – aggregating variables</a:t>
            </a:r>
          </a:p>
        </p:txBody>
      </p:sp>
      <p:cxnSp>
        <p:nvCxnSpPr>
          <p:cNvPr id="73" name="Straight Connector 72">
            <a:extLst>
              <a:ext uri="{FF2B5EF4-FFF2-40B4-BE49-F238E27FC236}">
                <a16:creationId xmlns:a16="http://schemas.microsoft.com/office/drawing/2014/main" id="{38FB9660-F42F-4313-BBC4-47C007FE484C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CxnSpPr>
            <a:cxnSpLocks noGrp="1" noRot="1" noChangeAspect="1" noMove="1" noResize="1" noEditPoints="1" noAdjustHandles="1" noChangeArrowheads="1" noChangeShapeType="1"/>
          </p:cNvCxn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CxnSpPr>
        <p:spPr>
          <a:xfrm>
            <a:off x="1191126" y="3910267"/>
            <a:ext cx="2586790" cy="0"/>
          </a:xfrm>
          <a:prstGeom prst="line">
            <a:avLst/>
          </a:prstGeom>
          <a:ln w="22225">
            <a:solidFill>
              <a:srgbClr val="D9D9D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074" name="Picture 2" descr="C:\Users\georg\Dropbox\Archive\Projects\FEBS_review\Figures\Figure3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153822" y="844322"/>
            <a:ext cx="6553545" cy="517729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58822888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00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>
            <a:extLst>
              <a:ext uri="{FF2B5EF4-FFF2-40B4-BE49-F238E27FC236}">
                <a16:creationId xmlns:a16="http://schemas.microsoft.com/office/drawing/2014/main" id="{71B2258F-86CA-4D4D-8270-BC05FCDEBFB3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7999"/>
          </a:xfrm>
          <a:prstGeom prst="rect">
            <a:avLst/>
          </a:prstGeom>
          <a:solidFill>
            <a:srgbClr val="0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" name="Picture 2" descr="persist1.jpg"/>
          <p:cNvPicPr>
            <a:picLocks noChangeAspect="1"/>
          </p:cNvPicPr>
          <p:nvPr/>
        </p:nvPicPr>
        <p:blipFill rotWithShape="1">
          <a:blip r:embed="rId3" cstate="print">
            <a:alphaModFix amt="50000"/>
            <a:extLst/>
          </a:blip>
          <a:srcRect b="4661"/>
          <a:stretch/>
        </p:blipFill>
        <p:spPr>
          <a:xfrm>
            <a:off x="20" y="1"/>
            <a:ext cx="12191980" cy="6857999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2"/>
            <a:ext cx="9144000" cy="2900518"/>
          </a:xfrm>
        </p:spPr>
        <p:txBody>
          <a:bodyPr>
            <a:normAutofit/>
          </a:bodyPr>
          <a:lstStyle/>
          <a:p>
            <a:r>
              <a:rPr lang="en-US" b="1" dirty="0">
                <a:solidFill>
                  <a:srgbClr val="FFFFFF"/>
                </a:solidFill>
              </a:rPr>
              <a:t>Types of time-series analysis models</a:t>
            </a:r>
          </a:p>
        </p:txBody>
      </p:sp>
    </p:spTree>
    <p:extLst>
      <p:ext uri="{BB962C8B-B14F-4D97-AF65-F5344CB8AC3E}">
        <p14:creationId xmlns:p14="http://schemas.microsoft.com/office/powerpoint/2010/main" val="4028608655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2481132-9EEF-6A4E-A947-9B6AAD0E095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Regression with time as the covariate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5E3564AD-984B-E744-A735-6C392AEF3ECB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1481" y="2474109"/>
            <a:ext cx="3966182" cy="3169494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FBF2AB6B-1CDA-A145-A547-DBDCE8833DB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233902" y="1663298"/>
            <a:ext cx="3086100" cy="46990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CA74D454-9100-4F46-9987-C1A0077D2AA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185902" y="5984514"/>
            <a:ext cx="3048000" cy="406400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7052F84E-8547-904B-BD93-86F8C12CEBCF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87618" y="2474109"/>
            <a:ext cx="3966182" cy="3231377"/>
          </a:xfrm>
          <a:prstGeom prst="rect">
            <a:avLst/>
          </a:prstGeom>
        </p:spPr>
      </p:pic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C48639F1-CC9E-5F41-9276-69EB8F2DA6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7196084"/>
              </p:ext>
            </p:extLst>
          </p:nvPr>
        </p:nvGraphicFramePr>
        <p:xfrm>
          <a:off x="8304383" y="5827190"/>
          <a:ext cx="2701715" cy="751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9" name="Equation" r:id="rId7" imgW="825500" imgH="228600" progId="Equation.DSMT4">
                  <p:embed/>
                </p:oleObj>
              </mc:Choice>
              <mc:Fallback>
                <p:oleObj name="Equation" r:id="rId7" imgW="825500" imgH="2286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7661A4CC-8777-8749-B970-BA43AE817F5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4383" y="5827190"/>
                        <a:ext cx="2701715" cy="75105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0949884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825A158-C714-FA4E-A237-A3CCAF00A05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B-splines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13F3527B-6E0E-3143-A99D-19DC42DBEC2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8928" y="1828734"/>
            <a:ext cx="7273207" cy="2154023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F0FA1C0C-A3E2-0B4C-B079-6E98C8DAE4D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50672" y="4120804"/>
            <a:ext cx="5858991" cy="122251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8E31D99D-43CE-054C-89BE-6CD3D52ACE4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522135" y="1335974"/>
            <a:ext cx="4669865" cy="37550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0668632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D104B8A-047E-0A4B-9945-DC33DC60B60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Gaussian processes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F22FD7FA-AFF5-014F-8FF5-DED37130460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429500" y="1645068"/>
            <a:ext cx="4593624" cy="3567863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3628CE05-8D4C-DC45-B8B5-A9B7E0231C4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2008" y="2687623"/>
            <a:ext cx="6570705" cy="11515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43053195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150</TotalTime>
  <Words>467</Words>
  <Application>Microsoft Macintosh PowerPoint</Application>
  <PresentationFormat>Widescreen</PresentationFormat>
  <Paragraphs>65</Paragraphs>
  <Slides>19</Slides>
  <Notes>7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25" baseType="lpstr">
      <vt:lpstr>Arial</vt:lpstr>
      <vt:lpstr>Calibri</vt:lpstr>
      <vt:lpstr>Calibri Light</vt:lpstr>
      <vt:lpstr>Times New Roman</vt:lpstr>
      <vt:lpstr>Office Theme</vt:lpstr>
      <vt:lpstr>Equation</vt:lpstr>
      <vt:lpstr>Basics of time-series analysis</vt:lpstr>
      <vt:lpstr>How not to do time-series analyses</vt:lpstr>
      <vt:lpstr>Bad idea #1: temporal aliasing/undersampling</vt:lpstr>
      <vt:lpstr>Bad idea #2 – aggregating time-points</vt:lpstr>
      <vt:lpstr>Bad idea #3 – aggregating variables</vt:lpstr>
      <vt:lpstr>Types of time-series analysis models</vt:lpstr>
      <vt:lpstr>Regression with time as the covariate</vt:lpstr>
      <vt:lpstr>B-splines</vt:lpstr>
      <vt:lpstr>Gaussian processes</vt:lpstr>
      <vt:lpstr>Markovian processes</vt:lpstr>
      <vt:lpstr>Autoregressive (AR) model</vt:lpstr>
      <vt:lpstr>Strict stationary process</vt:lpstr>
      <vt:lpstr>Moving average (MA) model</vt:lpstr>
      <vt:lpstr>State space models</vt:lpstr>
      <vt:lpstr>Discrete time state space model</vt:lpstr>
      <vt:lpstr>Hidden Markov Model (HMM) example</vt:lpstr>
      <vt:lpstr>HMM (cont.)</vt:lpstr>
      <vt:lpstr>Continuous time state space model (dynamical systems model)</vt:lpstr>
      <vt:lpstr>Causality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asics of time-series analysis</dc:title>
  <dc:creator>Gerber, Georg K.,M.D.,Ph.D.,M.P.H.</dc:creator>
  <cp:lastModifiedBy>Gerber, Georg K.,M.D.,Ph.D.,M.P.H.</cp:lastModifiedBy>
  <cp:revision>18</cp:revision>
  <dcterms:created xsi:type="dcterms:W3CDTF">2019-04-15T20:17:15Z</dcterms:created>
  <dcterms:modified xsi:type="dcterms:W3CDTF">2019-04-23T13:45:22Z</dcterms:modified>
</cp:coreProperties>
</file>